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60" r:id="rId4"/>
    <p:sldId id="259" r:id="rId5"/>
    <p:sldId id="262" r:id="rId6"/>
    <p:sldId id="263" r:id="rId7"/>
    <p:sldId id="264" r:id="rId8"/>
    <p:sldId id="280" r:id="rId9"/>
    <p:sldId id="265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</p:sldIdLst>
  <p:sldSz cx="9144000" cy="6858000" type="screen4x3"/>
  <p:notesSz cx="6858000" cy="9144000"/>
  <p:custDataLst>
    <p:tags r:id="rId2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7E7E"/>
    <a:srgbClr val="00007E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19" autoAdjust="0"/>
    <p:restoredTop sz="94709" autoAdjust="0"/>
  </p:normalViewPr>
  <p:slideViewPr>
    <p:cSldViewPr>
      <p:cViewPr varScale="1">
        <p:scale>
          <a:sx n="119" d="100"/>
          <a:sy n="119" d="100"/>
        </p:scale>
        <p:origin x="2064" y="108"/>
      </p:cViewPr>
      <p:guideLst>
        <p:guide orient="horz" pos="2160"/>
        <p:guide pos="38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6" Type="http://schemas.openxmlformats.org/officeDocument/2006/relationships/image" Target="../media/image30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0121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5168FA-6346-43F4-A10A-53405ED521A2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5E674D-40D8-4B9A-AF70-081F53414B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236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98.wmf"/><Relationship Id="rId26" Type="http://schemas.openxmlformats.org/officeDocument/2006/relationships/image" Target="../media/image102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101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4.png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7.png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0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7" Type="http://schemas.openxmlformats.org/officeDocument/2006/relationships/image" Target="../media/image10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1.png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30.w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5.wmf"/><Relationship Id="rId32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27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28.wmf"/><Relationship Id="rId8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6.R.3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ational Exponen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that each variable represents a positive real number. Each expression is changed to an equivalent expression in either radical or exponential notat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Converting from Exponential Notation to Radical Nota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2870433" y="2952690"/>
            <a:ext cx="624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index, 3, is the denominator in the rational exponent. </a:t>
            </a:r>
          </a:p>
        </p:txBody>
      </p:sp>
      <p:sp>
        <p:nvSpPr>
          <p:cNvPr id="7" name="Rectangle 6"/>
          <p:cNvSpPr/>
          <p:nvPr/>
        </p:nvSpPr>
        <p:spPr>
          <a:xfrm>
            <a:off x="2870433" y="3733800"/>
            <a:ext cx="5867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coefficient, 3, is not affected by the exponent. </a:t>
            </a:r>
          </a:p>
        </p:txBody>
      </p:sp>
      <p:sp>
        <p:nvSpPr>
          <p:cNvPr id="9" name="Rectangle 8"/>
          <p:cNvSpPr/>
          <p:nvPr/>
        </p:nvSpPr>
        <p:spPr>
          <a:xfrm>
            <a:off x="2870433" y="4705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−1 is the understood coefficient. 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41789" y="2726422"/>
          <a:ext cx="850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Equation" r:id="rId3" imgW="850680" imgH="634680" progId="Equation.DSMT4">
                  <p:embed/>
                </p:oleObj>
              </mc:Choice>
              <mc:Fallback>
                <p:oleObj name="Equation" r:id="rId3" imgW="85068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9" y="2726422"/>
                        <a:ext cx="850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447800" y="2895600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3" name="Equation" r:id="rId5" imgW="901440" imgH="495000" progId="Equation.DSMT4">
                  <p:embed/>
                </p:oleObj>
              </mc:Choice>
              <mc:Fallback>
                <p:oleObj name="Equation" r:id="rId5" imgW="9014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533400" y="3505200"/>
          <a:ext cx="1028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name="Equation" r:id="rId7" imgW="1028520" imgH="634680" progId="Equation.DSMT4">
                  <p:embed/>
                </p:oleObj>
              </mc:Choice>
              <mc:Fallback>
                <p:oleObj name="Equation" r:id="rId7" imgW="102852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1028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676400" y="3674378"/>
          <a:ext cx="107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5" name="Equation" r:id="rId9" imgW="1079280" imgH="495000" progId="Equation.DSMT4">
                  <p:embed/>
                </p:oleObj>
              </mc:Choice>
              <mc:Fallback>
                <p:oleObj name="Equation" r:id="rId9" imgW="107928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74378"/>
                        <a:ext cx="1079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533400" y="4419600"/>
          <a:ext cx="105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" name="Equation" r:id="rId11" imgW="1054080" imgH="622080" progId="Equation.DSMT4">
                  <p:embed/>
                </p:oleObj>
              </mc:Choice>
              <mc:Fallback>
                <p:oleObj name="Equation" r:id="rId11" imgW="105408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105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1676400" y="4572000"/>
          <a:ext cx="111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" name="Equation" r:id="rId13" imgW="1117440" imgH="495000" progId="Equation.DSMT4">
                  <p:embed/>
                </p:oleObj>
              </mc:Choice>
              <mc:Fallback>
                <p:oleObj name="Equation" r:id="rId13" imgW="111744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0"/>
                        <a:ext cx="111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Converting from Exponential Notation to Radical Notation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2743200" y="1603514"/>
            <a:ext cx="624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index, 6, is the denominator of the rational exponent. </a:t>
            </a:r>
          </a:p>
        </p:txBody>
      </p:sp>
      <p:sp>
        <p:nvSpPr>
          <p:cNvPr id="7" name="Rectangle 6"/>
          <p:cNvSpPr/>
          <p:nvPr/>
        </p:nvSpPr>
        <p:spPr>
          <a:xfrm>
            <a:off x="2743200" y="2656512"/>
            <a:ext cx="533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 a square root, the index is understood to be 2. </a:t>
            </a:r>
          </a:p>
        </p:txBody>
      </p:sp>
      <p:sp>
        <p:nvSpPr>
          <p:cNvPr id="9" name="Rectangle 8"/>
          <p:cNvSpPr/>
          <p:nvPr/>
        </p:nvSpPr>
        <p:spPr>
          <a:xfrm>
            <a:off x="2743200" y="3742422"/>
            <a:ext cx="4114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coefficient, −1, is not affected by the exponent. We could also write 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6400800" y="3919989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4" name="Equation" r:id="rId3" imgW="1346040" imgH="457200" progId="Equation.DSMT4">
                  <p:embed/>
                </p:oleObj>
              </mc:Choice>
              <mc:Fallback>
                <p:oleObj name="Equation" r:id="rId3" imgW="134604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919989"/>
                        <a:ext cx="134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457200" y="1473200"/>
          <a:ext cx="1104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5" name="Equation" r:id="rId5" imgW="1104840" imgH="495000" progId="Equation.DSMT4">
                  <p:embed/>
                </p:oleObj>
              </mc:Choice>
              <mc:Fallback>
                <p:oleObj name="Equation" r:id="rId5" imgW="11048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73200"/>
                        <a:ext cx="1104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1642844" y="12954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6" name="Equation" r:id="rId7" imgW="634680" imgH="634680" progId="Equation.DSMT4">
                  <p:embed/>
                </p:oleObj>
              </mc:Choice>
              <mc:Fallback>
                <p:oleObj name="Equation" r:id="rId7" imgW="63468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844" y="1295400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457200" y="2565167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7"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65167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1676400" y="2362433"/>
          <a:ext cx="81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8" name="Equation" r:id="rId11" imgW="812520" imgH="622080" progId="Equation.DSMT4">
                  <p:embed/>
                </p:oleObj>
              </mc:Choice>
              <mc:Fallback>
                <p:oleObj name="Equation" r:id="rId11" imgW="81252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433"/>
                        <a:ext cx="812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457200" y="3734033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9" name="Equation" r:id="rId13" imgW="1091880" imgH="444240" progId="Equation.DSMT4">
                  <p:embed/>
                </p:oleObj>
              </mc:Choice>
              <mc:Fallback>
                <p:oleObj name="Equation" r:id="rId13" imgW="109188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4033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1659622" y="3497044"/>
          <a:ext cx="838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0" name="Equation" r:id="rId15" imgW="838080" imgH="622080" progId="Equation.DSMT4">
                  <p:embed/>
                </p:oleObj>
              </mc:Choice>
              <mc:Fallback>
                <p:oleObj name="Equation" r:id="rId15" imgW="8380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622" y="3497044"/>
                        <a:ext cx="838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Attention! 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the remainder of this chapter, we will assume that all variables represent positive real numbers, unless otherwise stated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ional Exponents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each expression using one or more of the rules for exponents.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</a:t>
            </a:r>
          </a:p>
        </p:txBody>
      </p:sp>
      <p:sp>
        <p:nvSpPr>
          <p:cNvPr id="5" name="Rectangle 4"/>
          <p:cNvSpPr/>
          <p:nvPr/>
        </p:nvSpPr>
        <p:spPr>
          <a:xfrm>
            <a:off x="4038600" y="2430011"/>
            <a:ext cx="2362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the exponents. 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956345" y="2133600"/>
          <a:ext cx="87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5" name="Equation" r:id="rId3" imgW="876240" imgH="622080" progId="Equation.DSMT4">
                  <p:embed/>
                </p:oleObj>
              </mc:Choice>
              <mc:Fallback>
                <p:oleObj name="Equation" r:id="rId3" imgW="87624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345" y="2133600"/>
                        <a:ext cx="876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888222" y="2133600"/>
          <a:ext cx="96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6" name="Equation" r:id="rId5" imgW="965160" imgH="622080" progId="Equation.DSMT4">
                  <p:embed/>
                </p:oleObj>
              </mc:Choice>
              <mc:Fallback>
                <p:oleObj name="Equation" r:id="rId5" imgW="96516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222" y="2133600"/>
                        <a:ext cx="965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896611" y="2942322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7" name="Equation" r:id="rId7" imgW="977760" imgH="622080" progId="Equation.DSMT4">
                  <p:embed/>
                </p:oleObj>
              </mc:Choice>
              <mc:Fallback>
                <p:oleObj name="Equation" r:id="rId7" imgW="97776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611" y="2942322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2920767" y="2942322"/>
          <a:ext cx="64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8" name="Equation" r:id="rId9" imgW="647640" imgH="622080" progId="Equation.DSMT4">
                  <p:embed/>
                </p:oleObj>
              </mc:Choice>
              <mc:Fallback>
                <p:oleObj name="Equation" r:id="rId9" imgW="64764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767" y="2942322"/>
                        <a:ext cx="647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038600" y="4248090"/>
            <a:ext cx="2971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the exponents. </a:t>
            </a: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533400" y="3733800"/>
          <a:ext cx="939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11" imgW="939600" imgH="1346040" progId="Equation.DSMT4">
                  <p:embed/>
                </p:oleObj>
              </mc:Choice>
              <mc:Fallback>
                <p:oleObj name="Equation" r:id="rId11" imgW="939600" imgH="1346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939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1524000" y="3962400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13" imgW="977760" imgH="622080" progId="Equation.DSMT4">
                  <p:embed/>
                </p:oleObj>
              </mc:Choice>
              <mc:Fallback>
                <p:oleObj name="Equation" r:id="rId13" imgW="97776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62400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1524000" y="4953000"/>
          <a:ext cx="115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15" imgW="1155600" imgH="609480" progId="Equation.DSMT4">
                  <p:embed/>
                </p:oleObj>
              </mc:Choice>
              <mc:Fallback>
                <p:oleObj name="Equation" r:id="rId15" imgW="115560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53000"/>
                        <a:ext cx="1155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2743200" y="4945310"/>
          <a:ext cx="73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name="Equation" r:id="rId17" imgW="736560" imgH="609480" progId="Equation.DSMT4">
                  <p:embed/>
                </p:oleObj>
              </mc:Choice>
              <mc:Fallback>
                <p:oleObj name="Equation" r:id="rId17" imgW="736560" imgH="609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45310"/>
                        <a:ext cx="73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(cont.)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33400" y="1295400"/>
          <a:ext cx="1397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6" name="Equation" r:id="rId3" imgW="1396800" imgH="749160" progId="Equation.DSMT4">
                  <p:embed/>
                </p:oleObj>
              </mc:Choice>
              <mc:Fallback>
                <p:oleObj name="Equation" r:id="rId3" imgW="1396800" imgH="749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397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981200" y="1414244"/>
          <a:ext cx="1333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7" name="Equation" r:id="rId5" imgW="1333440" imgH="622080" progId="Equation.DSMT4">
                  <p:embed/>
                </p:oleObj>
              </mc:Choice>
              <mc:Fallback>
                <p:oleObj name="Equation" r:id="rId5" imgW="133344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14244"/>
                        <a:ext cx="1333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3378666" y="1396767"/>
          <a:ext cx="82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8" name="Equation" r:id="rId7" imgW="825480" imgH="622080" progId="Equation.DSMT4">
                  <p:embed/>
                </p:oleObj>
              </mc:Choice>
              <mc:Fallback>
                <p:oleObj name="Equation" r:id="rId7" imgW="8254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666" y="1396767"/>
                        <a:ext cx="825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953000" y="25908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007E7E"/>
                </a:solidFill>
              </a:rPr>
              <a:t>Multiply the exponents of </a:t>
            </a:r>
            <a:r>
              <a:rPr lang="en-US" i="1" dirty="0">
                <a:solidFill>
                  <a:srgbClr val="007E7E"/>
                </a:solidFill>
              </a:rPr>
              <a:t>y </a:t>
            </a:r>
            <a:r>
              <a:rPr lang="en-US" sz="2000" dirty="0">
                <a:solidFill>
                  <a:srgbClr val="007E7E"/>
                </a:solidFill>
              </a:rPr>
              <a:t>and reduce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962400" y="5105400"/>
            <a:ext cx="4572000" cy="7848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is is not a real number.        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                              is not real. </a:t>
            </a: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36412"/>
              </p:ext>
            </p:extLst>
          </p:nvPr>
        </p:nvGraphicFramePr>
        <p:xfrm>
          <a:off x="4114800" y="5385033"/>
          <a:ext cx="157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9" name="Equation" r:id="rId9" imgW="1574640" imgH="507960" progId="Equation.DSMT4">
                  <p:embed/>
                </p:oleObj>
              </mc:Choice>
              <mc:Fallback>
                <p:oleObj name="Equation" r:id="rId9" imgW="157464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385033"/>
                        <a:ext cx="157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918733"/>
              </p:ext>
            </p:extLst>
          </p:nvPr>
        </p:nvGraphicFramePr>
        <p:xfrm>
          <a:off x="541789" y="2264678"/>
          <a:ext cx="201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0" name="Equation" r:id="rId11" imgW="2019240" imgH="952200" progId="Equation.DSMT4">
                  <p:embed/>
                </p:oleObj>
              </mc:Choice>
              <mc:Fallback>
                <p:oleObj name="Equation" r:id="rId11" imgW="2019240" imgH="952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9" y="2264678"/>
                        <a:ext cx="2019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0199"/>
              </p:ext>
            </p:extLst>
          </p:nvPr>
        </p:nvGraphicFramePr>
        <p:xfrm>
          <a:off x="2590800" y="2489433"/>
          <a:ext cx="2222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1" name="Equation" r:id="rId13" imgW="2222280" imgH="723600" progId="Equation.DSMT4">
                  <p:embed/>
                </p:oleObj>
              </mc:Choice>
              <mc:Fallback>
                <p:oleObj name="Equation" r:id="rId13" imgW="2222280" imgH="723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89433"/>
                        <a:ext cx="2222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15866"/>
              </p:ext>
            </p:extLst>
          </p:nvPr>
        </p:nvGraphicFramePr>
        <p:xfrm>
          <a:off x="2616666" y="3327633"/>
          <a:ext cx="876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2" name="Equation" r:id="rId15" imgW="876240" imgH="1358640" progId="Equation.DSMT4">
                  <p:embed/>
                </p:oleObj>
              </mc:Choice>
              <mc:Fallback>
                <p:oleObj name="Equation" r:id="rId15" imgW="876240" imgH="1358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666" y="3327633"/>
                        <a:ext cx="876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54218"/>
              </p:ext>
            </p:extLst>
          </p:nvPr>
        </p:nvGraphicFramePr>
        <p:xfrm>
          <a:off x="3521978" y="3336022"/>
          <a:ext cx="8255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3" name="Equation" r:id="rId17" imgW="825480" imgH="1130040" progId="Equation.DSMT4">
                  <p:embed/>
                </p:oleObj>
              </mc:Choice>
              <mc:Fallback>
                <p:oleObj name="Equation" r:id="rId17" imgW="825480" imgH="1130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978" y="3336022"/>
                        <a:ext cx="8255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576784"/>
              </p:ext>
            </p:extLst>
          </p:nvPr>
        </p:nvGraphicFramePr>
        <p:xfrm>
          <a:off x="533400" y="4800600"/>
          <a:ext cx="1625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4" name="Equation" r:id="rId19" imgW="1625400" imgH="672840" progId="Equation.DSMT4">
                  <p:embed/>
                </p:oleObj>
              </mc:Choice>
              <mc:Fallback>
                <p:oleObj name="Equation" r:id="rId19" imgW="1625400" imgH="6728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0600"/>
                        <a:ext cx="1625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18137"/>
              </p:ext>
            </p:extLst>
          </p:nvPr>
        </p:nvGraphicFramePr>
        <p:xfrm>
          <a:off x="2209800" y="4800600"/>
          <a:ext cx="1346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5" name="Equation" r:id="rId21" imgW="1346040" imgH="1117440" progId="Equation.DSMT4">
                  <p:embed/>
                </p:oleObj>
              </mc:Choice>
              <mc:Fallback>
                <p:oleObj name="Equation" r:id="rId21" imgW="1346040" imgH="1117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00600"/>
                        <a:ext cx="1346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3564622" y="1176556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exponent can be reduced as long as the expression is real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409094" y="3886200"/>
            <a:ext cx="343010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power rule four times. </a:t>
            </a:r>
          </a:p>
          <a:p>
            <a:endParaRPr lang="en-US" sz="2000" dirty="0">
              <a:solidFill>
                <a:srgbClr val="007E7E"/>
              </a:solidFill>
            </a:endParaRPr>
          </a:p>
          <a:p>
            <a:r>
              <a:rPr lang="en-US" sz="2000" dirty="0">
                <a:solidFill>
                  <a:srgbClr val="007E7E"/>
                </a:solidFill>
              </a:rPr>
              <a:t>Simplify the exponents. </a:t>
            </a:r>
          </a:p>
        </p:txBody>
      </p:sp>
      <p:sp>
        <p:nvSpPr>
          <p:cNvPr id="9" name="Rectangle 8"/>
          <p:cNvSpPr/>
          <p:nvPr/>
        </p:nvSpPr>
        <p:spPr>
          <a:xfrm>
            <a:off x="5409094" y="5105400"/>
            <a:ext cx="35063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properties of negative exponents. 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57200" y="1143000"/>
          <a:ext cx="85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3" name="Equation" r:id="rId3" imgW="850680" imgH="622080" progId="Equation.DSMT4">
                  <p:embed/>
                </p:oleObj>
              </mc:Choice>
              <mc:Fallback>
                <p:oleObj name="Equation" r:id="rId3" imgW="85068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85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371600" y="1126222"/>
          <a:ext cx="62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4" name="Equation" r:id="rId5" imgW="622080" imgH="622080" progId="Equation.DSMT4">
                  <p:embed/>
                </p:oleObj>
              </mc:Choice>
              <mc:Fallback>
                <p:oleObj name="Equation" r:id="rId5" imgW="6220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26222"/>
                        <a:ext cx="622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057400" y="14478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5" name="Equation" r:id="rId7" imgW="469800" imgH="291960" progId="Equation.DSMT4">
                  <p:embed/>
                </p:oleObj>
              </mc:Choice>
              <mc:Fallback>
                <p:oleObj name="Equation" r:id="rId7" imgW="4698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478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457200" y="1905000"/>
          <a:ext cx="2184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6" name="Equation" r:id="rId9" imgW="2184120" imgH="1218960" progId="Equation.DSMT4">
                  <p:embed/>
                </p:oleObj>
              </mc:Choice>
              <mc:Fallback>
                <p:oleObj name="Equation" r:id="rId9" imgW="2184120" imgH="1218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2184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743200" y="1828800"/>
          <a:ext cx="1892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7" name="Equation" r:id="rId11" imgW="1892160" imgH="1562040" progId="Equation.DSMT4">
                  <p:embed/>
                </p:oleObj>
              </mc:Choice>
              <mc:Fallback>
                <p:oleObj name="Equation" r:id="rId11" imgW="1892160" imgH="1562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28800"/>
                        <a:ext cx="1892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2743200" y="3505200"/>
          <a:ext cx="2336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8" name="Equation" r:id="rId13" imgW="2336760" imgH="1473120" progId="Equation.DSMT4">
                  <p:embed/>
                </p:oleObj>
              </mc:Choice>
              <mc:Fallback>
                <p:oleObj name="Equation" r:id="rId13" imgW="2336760" imgH="1473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05200"/>
                        <a:ext cx="23368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743200" y="5062756"/>
          <a:ext cx="1282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9" name="Equation" r:id="rId15" imgW="1282680" imgH="876240" progId="Equation.DSMT4">
                  <p:embed/>
                </p:oleObj>
              </mc:Choice>
              <mc:Fallback>
                <p:oleObj name="Equation" r:id="rId15" imgW="1282680" imgH="876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62756"/>
                        <a:ext cx="1282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4038600" y="5062756"/>
          <a:ext cx="114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0" name="Equation" r:id="rId17" imgW="1143000" imgH="939600" progId="Equation.DSMT4">
                  <p:embed/>
                </p:oleObj>
              </mc:Choice>
              <mc:Fallback>
                <p:oleObj name="Equation" r:id="rId17" imgW="1143000" imgH="939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62756"/>
                        <a:ext cx="1143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each expression by first changing it into an equivalent expression with rational exponents. Then rewrite the answer in simplified radical form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781626"/>
              </p:ext>
            </p:extLst>
          </p:nvPr>
        </p:nvGraphicFramePr>
        <p:xfrm>
          <a:off x="3930766" y="4804678"/>
          <a:ext cx="213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0" name="Equation" r:id="rId3" imgW="2133360" imgH="622080" progId="Equation.DSMT4">
                  <p:embed/>
                </p:oleObj>
              </mc:Choice>
              <mc:Fallback>
                <p:oleObj name="Equation" r:id="rId3" imgW="21333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766" y="4804678"/>
                        <a:ext cx="2133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533400" y="2862044"/>
          <a:ext cx="124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1" name="Equation" r:id="rId5" imgW="1244520" imgH="545760" progId="Equation.DSMT4">
                  <p:embed/>
                </p:oleObj>
              </mc:Choice>
              <mc:Fallback>
                <p:oleObj name="Equation" r:id="rId5" imgW="124452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62044"/>
                        <a:ext cx="1244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828800" y="2701255"/>
          <a:ext cx="1155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2" name="Equation" r:id="rId7" imgW="1155600" imgH="825480" progId="Equation.DSMT4">
                  <p:embed/>
                </p:oleObj>
              </mc:Choice>
              <mc:Fallback>
                <p:oleObj name="Equation" r:id="rId7" imgW="115560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01255"/>
                        <a:ext cx="1155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1828800" y="3640822"/>
          <a:ext cx="105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3" name="Equation" r:id="rId9" imgW="1054080" imgH="888840" progId="Equation.DSMT4">
                  <p:embed/>
                </p:oleObj>
              </mc:Choice>
              <mc:Fallback>
                <p:oleObj name="Equation" r:id="rId9" imgW="105408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40822"/>
                        <a:ext cx="1054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1829033" y="4690844"/>
          <a:ext cx="73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4" name="Equation" r:id="rId11" imgW="736560" imgH="609480" progId="Equation.DSMT4">
                  <p:embed/>
                </p:oleObj>
              </mc:Choice>
              <mc:Fallback>
                <p:oleObj name="Equation" r:id="rId11" imgW="736560" imgH="60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033" y="4690844"/>
                        <a:ext cx="73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2641833" y="4893578"/>
          <a:ext cx="80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5" name="Equation" r:id="rId13" imgW="799920" imgH="444240" progId="Equation.DSMT4">
                  <p:embed/>
                </p:oleObj>
              </mc:Choice>
              <mc:Fallback>
                <p:oleObj name="Equation" r:id="rId13" imgW="79992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833" y="4893578"/>
                        <a:ext cx="80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 (cont.)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457200" y="1515611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4" name="Equation" r:id="rId3" imgW="1422360" imgH="444240" progId="Equation.DSMT4">
                  <p:embed/>
                </p:oleObj>
              </mc:Choice>
              <mc:Fallback>
                <p:oleObj name="Equation" r:id="rId3" imgW="14223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15611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905699" y="1295400"/>
          <a:ext cx="113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5" name="Equation" r:id="rId5" imgW="1130040" imgH="634680" progId="Equation.DSMT4">
                  <p:embed/>
                </p:oleObj>
              </mc:Choice>
              <mc:Fallback>
                <p:oleObj name="Equation" r:id="rId5" imgW="113004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699" y="1295400"/>
                        <a:ext cx="113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1905000" y="2108433"/>
          <a:ext cx="95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6" name="Equation" r:id="rId7" imgW="952200" imgH="634680" progId="Equation.DSMT4">
                  <p:embed/>
                </p:oleObj>
              </mc:Choice>
              <mc:Fallback>
                <p:oleObj name="Equation" r:id="rId7" imgW="95220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08433"/>
                        <a:ext cx="952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1905000" y="2929156"/>
          <a:ext cx="965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7" name="Equation" r:id="rId9" imgW="965160" imgH="634680" progId="Equation.DSMT4">
                  <p:embed/>
                </p:oleObj>
              </mc:Choice>
              <mc:Fallback>
                <p:oleObj name="Equation" r:id="rId9" imgW="96516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29156"/>
                        <a:ext cx="965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905000" y="37338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8" name="Equation" r:id="rId11" imgW="634680" imgH="634680" progId="Equation.DSMT4">
                  <p:embed/>
                </p:oleObj>
              </mc:Choice>
              <mc:Fallback>
                <p:oleObj name="Equation" r:id="rId11" imgW="63468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3800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607578" y="3928844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9" name="Equation" r:id="rId13" imgW="901440" imgH="495000" progId="Equation.DSMT4">
                  <p:embed/>
                </p:oleObj>
              </mc:Choice>
              <mc:Fallback>
                <p:oleObj name="Equation" r:id="rId13" imgW="90144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578" y="3928844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 (cont.)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403929"/>
              </p:ext>
            </p:extLst>
          </p:nvPr>
        </p:nvGraphicFramePr>
        <p:xfrm>
          <a:off x="5791200" y="3601357"/>
          <a:ext cx="2311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6" name="Equation" r:id="rId3" imgW="2311200" imgH="977760" progId="Equation.DSMT4">
                  <p:embed/>
                </p:oleObj>
              </mc:Choice>
              <mc:Fallback>
                <p:oleObj name="Equation" r:id="rId3" imgW="231120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601357"/>
                        <a:ext cx="2311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457200" y="1447800"/>
          <a:ext cx="176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7" name="Equation" r:id="rId5" imgW="1765080" imgH="1066680" progId="Equation.DSMT4">
                  <p:embed/>
                </p:oleObj>
              </mc:Choice>
              <mc:Fallback>
                <p:oleObj name="Equation" r:id="rId5" imgW="176508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1765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2277611" y="1286312"/>
          <a:ext cx="12319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8" name="Equation" r:id="rId7" imgW="1231560" imgH="1358640" progId="Equation.DSMT4">
                  <p:embed/>
                </p:oleObj>
              </mc:Choice>
              <mc:Fallback>
                <p:oleObj name="Equation" r:id="rId7" imgW="1231560" imgH="1358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611" y="1286312"/>
                        <a:ext cx="12319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3531066" y="1295400"/>
          <a:ext cx="10541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" name="Equation" r:id="rId9" imgW="1054080" imgH="1358640" progId="Equation.DSMT4">
                  <p:embed/>
                </p:oleObj>
              </mc:Choice>
              <mc:Fallback>
                <p:oleObj name="Equation" r:id="rId9" imgW="1054080" imgH="1358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066" y="1295400"/>
                        <a:ext cx="10541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605556" y="1312178"/>
          <a:ext cx="1003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0" name="Equation" r:id="rId11" imgW="1002960" imgH="1358640" progId="Equation.DSMT4">
                  <p:embed/>
                </p:oleObj>
              </mc:Choice>
              <mc:Fallback>
                <p:oleObj name="Equation" r:id="rId11" imgW="1002960" imgH="1358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556" y="1312178"/>
                        <a:ext cx="1003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5638800" y="1295400"/>
          <a:ext cx="82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" name="Equation" r:id="rId13" imgW="825480" imgH="1358640" progId="Equation.DSMT4">
                  <p:embed/>
                </p:oleObj>
              </mc:Choice>
              <mc:Fallback>
                <p:oleObj name="Equation" r:id="rId13" imgW="825480" imgH="1358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95400"/>
                        <a:ext cx="825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286000" y="2835945"/>
          <a:ext cx="106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" name="Equation" r:id="rId15" imgW="1066680" imgH="622080" progId="Equation.DSMT4">
                  <p:embed/>
                </p:oleObj>
              </mc:Choice>
              <mc:Fallback>
                <p:oleObj name="Equation" r:id="rId15" imgW="106668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35945"/>
                        <a:ext cx="1066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3394745" y="2844334"/>
          <a:ext cx="118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" name="Equation" r:id="rId17" imgW="1180800" imgH="622080" progId="Equation.DSMT4">
                  <p:embed/>
                </p:oleObj>
              </mc:Choice>
              <mc:Fallback>
                <p:oleObj name="Equation" r:id="rId17" imgW="118080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745" y="2844334"/>
                        <a:ext cx="1181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4648200" y="2835945"/>
          <a:ext cx="749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4" name="Equation" r:id="rId19" imgW="749160" imgH="622080" progId="Equation.DSMT4">
                  <p:embed/>
                </p:oleObj>
              </mc:Choice>
              <mc:Fallback>
                <p:oleObj name="Equation" r:id="rId19" imgW="74916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35945"/>
                        <a:ext cx="749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2286000" y="3721100"/>
          <a:ext cx="135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" name="Equation" r:id="rId21" imgW="1358640" imgH="622080" progId="Equation.DSMT4">
                  <p:embed/>
                </p:oleObj>
              </mc:Choice>
              <mc:Fallback>
                <p:oleObj name="Equation" r:id="rId21" imgW="135864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21100"/>
                        <a:ext cx="1358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3691855" y="3721100"/>
          <a:ext cx="1079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6" name="Equation" r:id="rId23" imgW="1079280" imgH="622080" progId="Equation.DSMT4">
                  <p:embed/>
                </p:oleObj>
              </mc:Choice>
              <mc:Fallback>
                <p:oleObj name="Equation" r:id="rId23" imgW="107928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855" y="3721100"/>
                        <a:ext cx="1079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3733800" y="4546600"/>
          <a:ext cx="1257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7" name="Equation" r:id="rId25" imgW="1257120" imgH="558720" progId="Equation.DSMT4">
                  <p:embed/>
                </p:oleObj>
              </mc:Choice>
              <mc:Fallback>
                <p:oleObj name="Equation" r:id="rId25" imgW="1257120" imgH="558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46600"/>
                        <a:ext cx="1257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Evaluate the following expressions using a TI-84 Plus graphing calculator.</a:t>
            </a:r>
          </a:p>
          <a:p>
            <a:pPr marL="514350" indent="-514350">
              <a:lnSpc>
                <a:spcPct val="150000"/>
              </a:lnSpc>
              <a:spcBef>
                <a:spcPts val="60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Bef>
                <a:spcPts val="600"/>
              </a:spcBef>
            </a:pPr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r>
              <a:rPr lang="en-US" dirty="0"/>
              <a:t>To find          proceed as follows. </a:t>
            </a:r>
          </a:p>
          <a:p>
            <a:r>
              <a:rPr lang="en-US" b="1" dirty="0"/>
              <a:t>Step 1: </a:t>
            </a:r>
            <a:r>
              <a:rPr lang="en-US" dirty="0"/>
              <a:t>Enter the base, </a:t>
            </a:r>
            <a:r>
              <a:rPr lang="en-US" dirty="0">
                <a:solidFill>
                  <a:srgbClr val="0000FF"/>
                </a:solidFill>
              </a:rPr>
              <a:t>125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r>
              <a:rPr lang="en-US" b="1" dirty="0"/>
              <a:t>Step 2: </a:t>
            </a:r>
            <a:r>
              <a:rPr lang="en-US" dirty="0"/>
              <a:t>Press the caret key      . 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 marL="514350" indent="-514350">
              <a:spcBef>
                <a:spcPts val="600"/>
              </a:spcBef>
            </a:pP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947956" y="2167622"/>
          <a:ext cx="69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3" name="Equation" r:id="rId3" imgW="698400" imgH="634680" progId="Equation.DSMT4">
                  <p:embed/>
                </p:oleObj>
              </mc:Choice>
              <mc:Fallback>
                <p:oleObj name="Equation" r:id="rId3" imgW="69840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56" y="2167622"/>
                        <a:ext cx="698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1600200" y="3352800"/>
          <a:ext cx="69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Equation" r:id="rId5" imgW="698400" imgH="634680" progId="Equation.DSMT4">
                  <p:embed/>
                </p:oleObj>
              </mc:Choice>
              <mc:Fallback>
                <p:oleObj name="Equation" r:id="rId5" imgW="69840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698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41382" y="4757956"/>
            <a:ext cx="36760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Evaluate </a:t>
            </a:r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Translate between radical expressions and expressions with rational exponent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properties of rational exponents to simplify express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a graphing calculator to evaluate expressions with rational exponent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3: </a:t>
            </a:r>
            <a:r>
              <a:rPr lang="en-US" dirty="0"/>
              <a:t>Enter the exponent in parentheses,</a:t>
            </a:r>
            <a:r>
              <a:rPr lang="en-US" b="1" dirty="0"/>
              <a:t>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.</a:t>
            </a:r>
            <a:r>
              <a:rPr lang="en-US" b="1" dirty="0"/>
              <a:t> </a:t>
            </a:r>
          </a:p>
          <a:p>
            <a:r>
              <a:rPr lang="en-US" dirty="0"/>
              <a:t>The display should read as follows.</a:t>
            </a:r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(cont.)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64266" y="1871444"/>
            <a:ext cx="96247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6776517" y="1126222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4" imgW="368280" imgH="838080" progId="Equation.DSMT4">
                  <p:embed/>
                </p:oleObj>
              </mc:Choice>
              <mc:Fallback>
                <p:oleObj name="Equation" r:id="rId4" imgW="3682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6517" y="1126222"/>
                        <a:ext cx="36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29200" y="2971800"/>
            <a:ext cx="332168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(cont.)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Autofit/>
          </a:bodyPr>
          <a:lstStyle/>
          <a:p>
            <a:pPr marL="514350" indent="-514350">
              <a:lnSpc>
                <a:spcPct val="150000"/>
              </a:lnSpc>
              <a:spcBef>
                <a:spcPts val="600"/>
              </a:spcBef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spcBef>
                <a:spcPts val="600"/>
              </a:spcBef>
            </a:pPr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r>
              <a:rPr lang="en-US" dirty="0"/>
              <a:t>To find          proceed as follows. </a:t>
            </a:r>
          </a:p>
          <a:p>
            <a:r>
              <a:rPr lang="en-US" b="1" dirty="0"/>
              <a:t>Step 1: </a:t>
            </a:r>
            <a:r>
              <a:rPr lang="en-US" dirty="0"/>
              <a:t>Enter the base, </a:t>
            </a:r>
            <a:r>
              <a:rPr lang="en-US" dirty="0">
                <a:solidFill>
                  <a:srgbClr val="0000FF"/>
                </a:solidFill>
              </a:rPr>
              <a:t>36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r>
              <a:rPr lang="en-US" b="1" dirty="0"/>
              <a:t>Step 2: </a:t>
            </a:r>
            <a:r>
              <a:rPr lang="en-US" dirty="0"/>
              <a:t>Press the caret key      . 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 marL="514350" indent="-514350">
              <a:spcBef>
                <a:spcPts val="600"/>
              </a:spcBef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948655" y="1245066"/>
          <a:ext cx="53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1" name="Equation" r:id="rId3" imgW="533160" imgH="634680" progId="Equation.DSMT4">
                  <p:embed/>
                </p:oleObj>
              </mc:Choice>
              <mc:Fallback>
                <p:oleObj name="Equation" r:id="rId3" imgW="53316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55" y="1245066"/>
                        <a:ext cx="533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650534" y="2438400"/>
          <a:ext cx="53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2" name="Equation" r:id="rId5" imgW="533160" imgH="634680" progId="Equation.DSMT4">
                  <p:embed/>
                </p:oleObj>
              </mc:Choice>
              <mc:Fallback>
                <p:oleObj name="Equation" r:id="rId5" imgW="53316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534" y="2438400"/>
                        <a:ext cx="533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27989" y="3835167"/>
            <a:ext cx="36760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(cont.)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b="1" dirty="0"/>
              <a:t>Step 3: </a:t>
            </a:r>
            <a:r>
              <a:rPr lang="en-US" dirty="0"/>
              <a:t>Enter the exponent in parentheses,</a:t>
            </a:r>
            <a:r>
              <a:rPr lang="en-US" b="1" dirty="0"/>
              <a:t>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.</a:t>
            </a:r>
            <a:r>
              <a:rPr lang="en-US" b="1" dirty="0"/>
              <a:t> </a:t>
            </a:r>
          </a:p>
          <a:p>
            <a:r>
              <a:rPr lang="en-US" dirty="0"/>
              <a:t>The display should read as follows.</a:t>
            </a:r>
            <a:endParaRPr lang="en-US" b="1" dirty="0"/>
          </a:p>
          <a:p>
            <a:endParaRPr lang="en-US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64266" y="1871444"/>
            <a:ext cx="96247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6819900" y="1125538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7" name="Equation" r:id="rId4" imgW="342720" imgH="838080" progId="Equation.DSMT4">
                  <p:embed/>
                </p:oleObj>
              </mc:Choice>
              <mc:Fallback>
                <p:oleObj name="Equation" r:id="rId4" imgW="3427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1125538"/>
                        <a:ext cx="34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81600" y="2971800"/>
            <a:ext cx="3300318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261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ype of Root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adical Notation and Exponential Notation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xample</a:t>
                      </a: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quare root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e root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ourth roots 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2000" i="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</a:t>
                      </a:r>
                      <a:r>
                        <a:rPr lang="en-US" sz="20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root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 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895600" y="2049011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3" imgW="2247840" imgH="533160" progId="Equation.DSMT4">
                  <p:embed/>
                </p:oleObj>
              </mc:Choice>
              <mc:Fallback>
                <p:oleObj name="Equation" r:id="rId3" imgW="22478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49011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895600" y="26670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Equation" r:id="rId5" imgW="2247840" imgH="533160" progId="Equation.DSMT4">
                  <p:embed/>
                </p:oleObj>
              </mc:Choice>
              <mc:Fallback>
                <p:oleObj name="Equation" r:id="rId5" imgW="224784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887444" y="3310156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Equation" r:id="rId7" imgW="2260440" imgH="533160" progId="Equation.DSMT4">
                  <p:embed/>
                </p:oleObj>
              </mc:Choice>
              <mc:Fallback>
                <p:oleObj name="Equation" r:id="rId7" imgW="22604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444" y="3310156"/>
                        <a:ext cx="226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912378" y="39624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Equation" r:id="rId9" imgW="2247840" imgH="533160" progId="Equation.DSMT4">
                  <p:embed/>
                </p:oleObj>
              </mc:Choice>
              <mc:Fallback>
                <p:oleObj name="Equation" r:id="rId9" imgW="22478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378" y="3962400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900956" y="2057400"/>
          <a:ext cx="219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Equation" r:id="rId11" imgW="2197080" imgH="533160" progId="Equation.DSMT4">
                  <p:embed/>
                </p:oleObj>
              </mc:Choice>
              <mc:Fallback>
                <p:oleObj name="Equation" r:id="rId11" imgW="21970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956" y="2057400"/>
                        <a:ext cx="2197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791200" y="2709644"/>
          <a:ext cx="267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Equation" r:id="rId13" imgW="2679480" imgH="533160" progId="Equation.DSMT4">
                  <p:embed/>
                </p:oleObj>
              </mc:Choice>
              <mc:Fallback>
                <p:oleObj name="Equation" r:id="rId13" imgW="267948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09644"/>
                        <a:ext cx="267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5867400" y="3302466"/>
          <a:ext cx="245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15" imgW="2450880" imgH="533160" progId="Equation.DSMT4">
                  <p:embed/>
                </p:oleObj>
              </mc:Choice>
              <mc:Fallback>
                <p:oleObj name="Equation" r:id="rId15" imgW="245088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302466"/>
                        <a:ext cx="2451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Radical Notation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57200" indent="-457200" algn="ctr"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integer greater than 1, then               (assuming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      is a real number). </a:t>
            </a:r>
          </a:p>
          <a:p>
            <a:r>
              <a:rPr lang="en-US" dirty="0">
                <a:solidFill>
                  <a:srgbClr val="000000"/>
                </a:solidFill>
              </a:rPr>
              <a:t>The expression        is called a </a:t>
            </a:r>
            <a:r>
              <a:rPr lang="en-US" b="1" dirty="0">
                <a:solidFill>
                  <a:srgbClr val="C00000"/>
                </a:solidFill>
              </a:rPr>
              <a:t>radical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</a:rPr>
              <a:t>radical sign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index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radicand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If no index is given, it is understood to be 2. For </a:t>
            </a:r>
          </a:p>
          <a:p>
            <a:r>
              <a:rPr lang="en-US" dirty="0">
                <a:solidFill>
                  <a:srgbClr val="000000"/>
                </a:solidFill>
              </a:rPr>
              <a:t>example,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6147" name="Object 45"/>
          <p:cNvGraphicFramePr>
            <a:graphicFrameLocks noChangeAspect="1"/>
          </p:cNvGraphicFramePr>
          <p:nvPr/>
        </p:nvGraphicFramePr>
        <p:xfrm>
          <a:off x="3276600" y="17907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3" imgW="451655" imgH="774266" progId="Equation.DSMT4">
                  <p:embed/>
                </p:oleObj>
              </mc:Choice>
              <mc:Fallback>
                <p:oleObj name="Equation" r:id="rId3" imgW="451655" imgH="77426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854700" y="1600200"/>
          <a:ext cx="115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5" imgW="1155600" imgH="647640" progId="Equation.DSMT4">
                  <p:embed/>
                </p:oleObj>
              </mc:Choice>
              <mc:Fallback>
                <p:oleObj name="Equation" r:id="rId5" imgW="115560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1600200"/>
                        <a:ext cx="1155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08000" y="2234967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7" imgW="482400" imgH="444240" progId="Equation.DSMT4">
                  <p:embed/>
                </p:oleObj>
              </mc:Choice>
              <mc:Fallback>
                <p:oleObj name="Equation" r:id="rId7" imgW="4824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234967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759978" y="27432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9" imgW="482400" imgH="444240" progId="Equation.DSMT4">
                  <p:embed/>
                </p:oleObj>
              </mc:Choice>
              <mc:Fallback>
                <p:oleObj name="Equation" r:id="rId9" imgW="4824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978" y="27432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256056" y="3276600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0" imgW="457200" imgH="444240" progId="Equation.DSMT4">
                  <p:embed/>
                </p:oleObj>
              </mc:Choice>
              <mc:Fallback>
                <p:oleObj name="Equation" r:id="rId10" imgW="4572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056" y="3276600"/>
                        <a:ext cx="45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905000" y="5126722"/>
          <a:ext cx="1955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12" imgW="1955520" imgH="647640" progId="Equation.DSMT4">
                  <p:embed/>
                </p:oleObj>
              </mc:Choice>
              <mc:Fallback>
                <p:oleObj name="Equation" r:id="rId12" imgW="195552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26722"/>
                        <a:ext cx="1955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71771"/>
            <a:ext cx="8229600" cy="3502497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Special Notes about the Index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the expression       (or      ) to be a real number (assuming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n integer greater than 1):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onnegative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can be any index, and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egative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must be odd.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egative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even, then       is not a real number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 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3216945" y="18415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3" imgW="482400" imgH="444240" progId="Equation.DSMT4">
                  <p:embed/>
                </p:oleObj>
              </mc:Choice>
              <mc:Fallback>
                <p:oleObj name="Equation" r:id="rId3" imgW="4824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945" y="18415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263122" y="1633756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5" imgW="368280" imgH="622080" progId="Equation.DSMT4">
                  <p:embed/>
                </p:oleObj>
              </mc:Choice>
              <mc:Fallback>
                <p:oleObj name="Equation" r:id="rId5" imgW="36828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3122" y="1633756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6078989" y="38100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7" imgW="482400" imgH="444240" progId="Equation.DSMT4">
                  <p:embed/>
                </p:oleObj>
              </mc:Choice>
              <mc:Fallback>
                <p:oleObj name="Equation" r:id="rId7" imgW="4824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989" y="38100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                                because </a:t>
            </a:r>
            <a:r>
              <a:rPr lang="en-US" dirty="0">
                <a:solidFill>
                  <a:srgbClr val="00007E"/>
                </a:solidFill>
              </a:rPr>
              <a:t>7</a:t>
            </a:r>
            <a:r>
              <a:rPr lang="en-US" baseline="30000" dirty="0">
                <a:solidFill>
                  <a:srgbClr val="00007E"/>
                </a:solidFill>
              </a:rPr>
              <a:t>2</a:t>
            </a:r>
            <a:r>
              <a:rPr lang="en-US" dirty="0">
                <a:solidFill>
                  <a:srgbClr val="00007E"/>
                </a:solidFill>
              </a:rPr>
              <a:t> = 49</a:t>
            </a:r>
            <a:r>
              <a:rPr lang="en-US" dirty="0"/>
              <a:t>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</a:t>
            </a:r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 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33400" y="1083578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8" name="Equation" r:id="rId3" imgW="977760" imgH="622080" progId="Equation.DSMT4">
                  <p:embed/>
                </p:oleObj>
              </mc:Choice>
              <mc:Fallback>
                <p:oleObj name="Equation" r:id="rId3" imgW="9777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83578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583422" y="1270233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9" name="Equation" r:id="rId5" imgW="939600" imgH="444240" progId="Equation.DSMT4">
                  <p:embed/>
                </p:oleObj>
              </mc:Choice>
              <mc:Fallback>
                <p:oleObj name="Equation" r:id="rId5" imgW="9396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422" y="1270233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615967" y="1388378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0" name="Equation" r:id="rId7" imgW="571320" imgH="330120" progId="Equation.DSMT4">
                  <p:embed/>
                </p:oleObj>
              </mc:Choice>
              <mc:Fallback>
                <p:oleObj name="Equation" r:id="rId7" imgW="57132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967" y="1388378"/>
                        <a:ext cx="571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192011" y="2133600"/>
            <a:ext cx="25669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because </a:t>
            </a:r>
            <a:r>
              <a:rPr lang="en-US" sz="2800" dirty="0">
                <a:solidFill>
                  <a:srgbClr val="00007E"/>
                </a:solidFill>
              </a:rPr>
              <a:t>3</a:t>
            </a:r>
            <a:r>
              <a:rPr lang="en-US" sz="2800" baseline="30000" dirty="0">
                <a:solidFill>
                  <a:srgbClr val="00007E"/>
                </a:solidFill>
              </a:rPr>
              <a:t>4</a:t>
            </a:r>
            <a:r>
              <a:rPr lang="en-US" sz="2800" dirty="0">
                <a:solidFill>
                  <a:srgbClr val="00007E"/>
                </a:solidFill>
              </a:rPr>
              <a:t> = 81</a:t>
            </a:r>
            <a:r>
              <a:rPr lang="en-US" sz="2800" dirty="0"/>
              <a:t>.</a:t>
            </a: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33400" y="1938556"/>
          <a:ext cx="1016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1" name="Equation" r:id="rId9" imgW="1015920" imgH="622080" progId="Equation.DSMT4">
                  <p:embed/>
                </p:oleObj>
              </mc:Choice>
              <mc:Fallback>
                <p:oleObj name="Equation" r:id="rId9" imgW="101592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38556"/>
                        <a:ext cx="1016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1600200" y="2150378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2" name="Equation" r:id="rId11" imgW="927000" imgH="444240" progId="Equation.DSMT4">
                  <p:embed/>
                </p:oleObj>
              </mc:Choice>
              <mc:Fallback>
                <p:oleObj name="Equation" r:id="rId11" imgW="9270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50378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2582411" y="2268989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3" name="Equation" r:id="rId13" imgW="558720" imgH="330120" progId="Equation.DSMT4">
                  <p:embed/>
                </p:oleObj>
              </mc:Choice>
              <mc:Fallback>
                <p:oleObj name="Equation" r:id="rId13" imgW="55872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11" y="2268989"/>
                        <a:ext cx="558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533400" y="2895600"/>
          <a:ext cx="1282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4" name="Equation" r:id="rId15" imgW="1282680" imgH="672840" progId="Equation.DSMT4">
                  <p:embed/>
                </p:oleObj>
              </mc:Choice>
              <mc:Fallback>
                <p:oleObj name="Equation" r:id="rId15" imgW="1282680" imgH="6728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1282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1879833" y="3048000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5" name="Equation" r:id="rId17" imgW="965160" imgH="444240" progId="Equation.DSMT4">
                  <p:embed/>
                </p:oleObj>
              </mc:Choice>
              <mc:Fallback>
                <p:oleObj name="Equation" r:id="rId17" imgW="9651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833" y="3048000"/>
                        <a:ext cx="96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2942322" y="3174534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6" name="Equation" r:id="rId19" imgW="774360" imgH="330120" progId="Equation.DSMT4">
                  <p:embed/>
                </p:oleObj>
              </mc:Choice>
              <mc:Fallback>
                <p:oleObj name="Equation" r:id="rId19" imgW="774360" imgH="330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322" y="3174534"/>
                        <a:ext cx="774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3785532" y="3022833"/>
          <a:ext cx="289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7" name="Equation" r:id="rId21" imgW="2895480" imgH="533160" progId="Equation.DSMT4">
                  <p:embed/>
                </p:oleObj>
              </mc:Choice>
              <mc:Fallback>
                <p:oleObj name="Equation" r:id="rId21" imgW="2895480" imgH="533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532" y="3022833"/>
                        <a:ext cx="289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5304755" y="3962400"/>
          <a:ext cx="372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8" name="Equation" r:id="rId23" imgW="3720960" imgH="533160" progId="Equation.DSMT4">
                  <p:embed/>
                </p:oleObj>
              </mc:Choice>
              <mc:Fallback>
                <p:oleObj name="Equation" r:id="rId23" imgW="3720960" imgH="533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755" y="3962400"/>
                        <a:ext cx="3721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208789" y="4868411"/>
            <a:ext cx="3276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is </a:t>
            </a:r>
            <a:r>
              <a:rPr lang="en-US" sz="2800" dirty="0">
                <a:solidFill>
                  <a:srgbClr val="FF0000"/>
                </a:solidFill>
              </a:rPr>
              <a:t>not a real number</a:t>
            </a:r>
            <a:r>
              <a:rPr lang="en-US" sz="2800" dirty="0"/>
              <a:t>.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562600" y="5300444"/>
            <a:ext cx="32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ny even root of a negative number is not a real number. </a:t>
            </a:r>
          </a:p>
        </p:txBody>
      </p:sp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546100" y="3810000"/>
          <a:ext cx="2044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9" name="Equation" r:id="rId25" imgW="2044440" imgH="672840" progId="Equation.DSMT4">
                  <p:embed/>
                </p:oleObj>
              </mc:Choice>
              <mc:Fallback>
                <p:oleObj name="Equation" r:id="rId25" imgW="2044440" imgH="6728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810000"/>
                        <a:ext cx="2044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2650222" y="3962400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0" name="Equation" r:id="rId27" imgW="1726920" imgH="444240" progId="Equation.DSMT4">
                  <p:embed/>
                </p:oleObj>
              </mc:Choice>
              <mc:Fallback>
                <p:oleObj name="Equation" r:id="rId27" imgW="1726920" imgH="4442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222" y="3962400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/>
        </p:nvGraphicFramePr>
        <p:xfrm>
          <a:off x="4427989" y="4098022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1" name="Equation" r:id="rId29" imgW="838080" imgH="330120" progId="Equation.DSMT4">
                  <p:embed/>
                </p:oleObj>
              </mc:Choice>
              <mc:Fallback>
                <p:oleObj name="Equation" r:id="rId29" imgW="838080" imgH="3301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9" y="4098022"/>
                        <a:ext cx="838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/>
        </p:nvGraphicFramePr>
        <p:xfrm>
          <a:off x="533400" y="4724400"/>
          <a:ext cx="1460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2" name="Equation" r:id="rId31" imgW="1460160" imgH="672840" progId="Equation.DSMT4">
                  <p:embed/>
                </p:oleObj>
              </mc:Choice>
              <mc:Fallback>
                <p:oleObj name="Equation" r:id="rId31" imgW="1460160" imgH="6728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1460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2057400" y="487680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3" name="Equation" r:id="rId33" imgW="1143000" imgH="444240" progId="Equation.DSMT4">
                  <p:embed/>
                </p:oleObj>
              </mc:Choice>
              <mc:Fallback>
                <p:oleObj name="Equation" r:id="rId33" imgW="1143000" imgH="4442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</a:t>
            </a:r>
          </a:p>
          <a:p>
            <a:r>
              <a:rPr lang="en-US" dirty="0">
                <a:solidFill>
                  <a:srgbClr val="000000"/>
                </a:solidFill>
              </a:rPr>
              <a:t>For nonzero real numbers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nd rational numb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exponent 1: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30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	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ny real number.)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exponent 0: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	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≠</a:t>
            </a:r>
            <a:r>
              <a:rPr lang="en-US" dirty="0">
                <a:solidFill>
                  <a:srgbClr val="000000"/>
                </a:solidFill>
                <a:sym typeface="Symbol"/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0)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product rule: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dirty="0">
                <a:solidFill>
                  <a:srgbClr val="0000FF"/>
                </a:solidFill>
              </a:rPr>
              <a:t> ∙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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 </a:t>
            </a:r>
            <a:r>
              <a:rPr lang="en-US" baseline="30000" dirty="0">
                <a:solidFill>
                  <a:srgbClr val="0000FF"/>
                </a:solidFill>
              </a:rPr>
              <a:t>+ 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pPr marL="514350" indent="-514350">
              <a:spcBef>
                <a:spcPts val="24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quotient rule: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the Rules for Exponents</a:t>
            </a: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3727450" y="4538354"/>
          <a:ext cx="1473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3" imgW="1473120" imgH="876240" progId="Equation.DSMT4">
                  <p:embed/>
                </p:oleObj>
              </mc:Choice>
              <mc:Fallback>
                <p:oleObj name="Equation" r:id="rId3" imgW="147312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4538354"/>
                        <a:ext cx="1473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 (cont.)</a:t>
            </a:r>
          </a:p>
          <a:p>
            <a:pPr algn="ctr"/>
            <a:r>
              <a:rPr lang="en-US" sz="1000" dirty="0">
                <a:solidFill>
                  <a:srgbClr val="000000"/>
                </a:solidFill>
              </a:rPr>
              <a:t> </a:t>
            </a:r>
            <a:endParaRPr lang="en-US" sz="1000" dirty="0"/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Negative exponents: 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Power rule: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Power of a product: </a:t>
            </a:r>
          </a:p>
          <a:p>
            <a:pPr marL="514350" indent="-514350">
              <a:buFont typeface="+mj-lt"/>
              <a:buAutoNum type="arabicPeriod" startAt="5"/>
            </a:pPr>
            <a:endParaRPr lang="en-US" sz="120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Power of a quotient: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the Rules for Exponents</a:t>
            </a:r>
          </a:p>
        </p:txBody>
      </p:sp>
      <p:graphicFrame>
        <p:nvGraphicFramePr>
          <p:cNvPr id="61443" name="Object 2"/>
          <p:cNvGraphicFramePr>
            <a:graphicFrameLocks noChangeAspect="1"/>
          </p:cNvGraphicFramePr>
          <p:nvPr/>
        </p:nvGraphicFramePr>
        <p:xfrm>
          <a:off x="4064000" y="1828800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6" name="Equation" r:id="rId3" imgW="2666880" imgH="838080" progId="Equation.DSMT4">
                  <p:embed/>
                </p:oleObj>
              </mc:Choice>
              <mc:Fallback>
                <p:oleObj name="Equation" r:id="rId3" imgW="26668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1828800"/>
                        <a:ext cx="266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2"/>
          <p:cNvGraphicFramePr>
            <a:graphicFrameLocks noChangeAspect="1"/>
          </p:cNvGraphicFramePr>
          <p:nvPr/>
        </p:nvGraphicFramePr>
        <p:xfrm>
          <a:off x="2809060" y="2436813"/>
          <a:ext cx="165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7" name="Equation" r:id="rId5" imgW="1650960" imgH="634680" progId="Equation.DSMT4">
                  <p:embed/>
                </p:oleObj>
              </mc:Choice>
              <mc:Fallback>
                <p:oleObj name="Equation" r:id="rId5" imgW="165096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060" y="2436813"/>
                        <a:ext cx="1651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4000500" y="2997200"/>
          <a:ext cx="179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8" name="Equation" r:id="rId7" imgW="1790640" imgH="533160" progId="Equation.DSMT4">
                  <p:embed/>
                </p:oleObj>
              </mc:Choice>
              <mc:Fallback>
                <p:oleObj name="Equation" r:id="rId7" imgW="17906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997200"/>
                        <a:ext cx="1790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2"/>
          <p:cNvGraphicFramePr>
            <a:graphicFrameLocks noChangeAspect="1"/>
          </p:cNvGraphicFramePr>
          <p:nvPr/>
        </p:nvGraphicFramePr>
        <p:xfrm>
          <a:off x="4102100" y="3505200"/>
          <a:ext cx="1536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9" name="Equation" r:id="rId9" imgW="1536480" imgH="990360" progId="Equation.DSMT4">
                  <p:embed/>
                </p:oleObj>
              </mc:Choice>
              <mc:Fallback>
                <p:oleObj name="Equation" r:id="rId9" imgW="153648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505200"/>
                        <a:ext cx="1536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integer greater than 1,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is any integer,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is a real number, then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In radical notation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l Form</a:t>
            </a: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8195735" y="1583266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Equation" r:id="rId3" imgW="368280" imgH="622080" progId="Equation.DSMT4">
                  <p:embed/>
                </p:oleObj>
              </mc:Choice>
              <mc:Fallback>
                <p:oleObj name="Equation" r:id="rId3" imgW="3682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5735" y="1583266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3098800" y="2819400"/>
          <a:ext cx="2921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5" imgW="2920680" imgH="749160" progId="Equation.DSMT4">
                  <p:embed/>
                </p:oleObj>
              </mc:Choice>
              <mc:Fallback>
                <p:oleObj name="Equation" r:id="rId5" imgW="2920680" imgH="749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819400"/>
                        <a:ext cx="2921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3369734" y="3708399"/>
          <a:ext cx="2743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Equation" r:id="rId7" imgW="2743200" imgH="749160" progId="Equation.DSMT4">
                  <p:embed/>
                </p:oleObj>
              </mc:Choice>
              <mc:Fallback>
                <p:oleObj name="Equation" r:id="rId7" imgW="2743200" imgH="749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734" y="3708399"/>
                        <a:ext cx="2743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6121167" y="59422"/>
          <a:ext cx="469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Equation" r:id="rId9" imgW="469800" imgH="698400" progId="Equation.DSMT4">
                  <p:embed/>
                </p:oleObj>
              </mc:Choice>
              <mc:Fallback>
                <p:oleObj name="Equation" r:id="rId9" imgW="46980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167" y="59422"/>
                        <a:ext cx="469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22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9</TotalTime>
  <Words>701</Words>
  <Application>Microsoft Office PowerPoint</Application>
  <PresentationFormat>On-screen Show (4:3)</PresentationFormat>
  <Paragraphs>109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Courier New</vt:lpstr>
      <vt:lpstr>Office Theme</vt:lpstr>
      <vt:lpstr>Equation</vt:lpstr>
      <vt:lpstr>Section 6.R.3</vt:lpstr>
      <vt:lpstr>Objectives</vt:lpstr>
      <vt:lpstr>nth Roots </vt:lpstr>
      <vt:lpstr>Radical Notation </vt:lpstr>
      <vt:lpstr>Note </vt:lpstr>
      <vt:lpstr>Example 1: Evaluating nth Roots </vt:lpstr>
      <vt:lpstr>Summary of the Rules for Exponents</vt:lpstr>
      <vt:lpstr>Summary of the Rules for Exponents</vt:lpstr>
      <vt:lpstr>The General Form</vt:lpstr>
      <vt:lpstr>Example 2: Converting from Exponential Notation to Radical Notation</vt:lpstr>
      <vt:lpstr>Example 2: Converting from Exponential Notation to Radical Notation (cont.)</vt:lpstr>
      <vt:lpstr>Rational Exponents </vt:lpstr>
      <vt:lpstr>Example 3: Simplifying Expressions with Rational Exponents </vt:lpstr>
      <vt:lpstr>Example 3: Simplifying Expressions with Rational Exponents (cont.)</vt:lpstr>
      <vt:lpstr>Example 3: Simplifying Expressions with Rational Exponents (cont.)</vt:lpstr>
      <vt:lpstr>Example 4: Simplifying Radical Notation by Changing to Exponential Notation</vt:lpstr>
      <vt:lpstr>Example 4: Simplifying Radical Notation by Changing to Exponential Notation (cont.)</vt:lpstr>
      <vt:lpstr>Example 4: Simplifying Radical Notation by Changing to Exponential Notation (cont.)</vt:lpstr>
      <vt:lpstr>Example 5: Evaluating Rational Exponents using a Calculator </vt:lpstr>
      <vt:lpstr>Example 5: Evaluating Rational Exponents using a Calculator (cont.)</vt:lpstr>
      <vt:lpstr>Example 5: Evaluating Rational Exponents using a Calculator (cont.)</vt:lpstr>
      <vt:lpstr>Example 5: Evaluating Rational Exponents using a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 Plus Integrate Review</dc:title>
  <dc:creator>Hawkes Learning</dc:creator>
  <cp:lastModifiedBy>Adam Flaherty</cp:lastModifiedBy>
  <cp:revision>128</cp:revision>
  <dcterms:created xsi:type="dcterms:W3CDTF">2013-04-26T14:43:13Z</dcterms:created>
  <dcterms:modified xsi:type="dcterms:W3CDTF">2020-05-12T13:48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4BAEFF20-2134-4CA7-B09C-E7698E591FAD</vt:lpwstr>
  </property>
  <property fmtid="{D5CDD505-2E9C-101B-9397-08002B2CF9AE}" pid="3" name="ArticulatePath">
    <vt:lpwstr>DEV2e_15_3</vt:lpwstr>
  </property>
</Properties>
</file>